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537" r:id="rId2"/>
    <p:sldId id="538" r:id="rId3"/>
    <p:sldId id="407" r:id="rId4"/>
    <p:sldId id="329" r:id="rId5"/>
    <p:sldId id="330" r:id="rId6"/>
    <p:sldId id="331" r:id="rId7"/>
    <p:sldId id="340" r:id="rId8"/>
    <p:sldId id="332" r:id="rId9"/>
    <p:sldId id="333" r:id="rId10"/>
    <p:sldId id="334" r:id="rId11"/>
    <p:sldId id="344" r:id="rId12"/>
    <p:sldId id="335" r:id="rId13"/>
    <p:sldId id="341" r:id="rId14"/>
    <p:sldId id="342" r:id="rId15"/>
    <p:sldId id="336" r:id="rId16"/>
    <p:sldId id="337" r:id="rId17"/>
    <p:sldId id="338" r:id="rId18"/>
    <p:sldId id="339" r:id="rId19"/>
    <p:sldId id="343" r:id="rId20"/>
    <p:sldId id="345" r:id="rId21"/>
    <p:sldId id="346" r:id="rId22"/>
    <p:sldId id="348" r:id="rId23"/>
    <p:sldId id="347" r:id="rId24"/>
    <p:sldId id="350" r:id="rId25"/>
    <p:sldId id="351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48"/>
    <p:restoredTop sz="94672"/>
  </p:normalViewPr>
  <p:slideViewPr>
    <p:cSldViewPr snapToGrid="0" snapToObjects="1">
      <p:cViewPr varScale="1">
        <p:scale>
          <a:sx n="111" d="100"/>
          <a:sy n="111" d="100"/>
        </p:scale>
        <p:origin x="224" y="5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A803-A045-354B-887A-01433CE46FC2}" type="datetime1">
              <a:rPr lang="en-US" smtClean="0"/>
              <a:t>3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1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33C1D-C2E2-1049-AA3F-CD6E91052752}" type="datetime1">
              <a:rPr lang="en-US" smtClean="0"/>
              <a:t>3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2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AD68-B60C-4542-BDDD-2074DE6DE828}" type="datetime1">
              <a:rPr lang="en-US" smtClean="0"/>
              <a:t>3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60495"/>
            <a:ext cx="10972800" cy="39656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04BF-9DC2-6341-92B2-BD109A2EF3B1}" type="datetime1">
              <a:rPr lang="en-US" smtClean="0"/>
              <a:t>3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4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FBC7-3028-644D-986B-D9855CB74B38}" type="datetime1">
              <a:rPr lang="en-US" smtClean="0"/>
              <a:t>3/2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66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8AE4-01F5-CC42-9C62-61BC6528368B}" type="datetime1">
              <a:rPr lang="en-US" smtClean="0"/>
              <a:t>3/28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3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49314-4A78-2444-9569-44EB70168344}" type="datetime1">
              <a:rPr lang="en-US" smtClean="0"/>
              <a:t>3/28/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34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22837-4683-B242-B000-BCEE30621787}" type="datetime1">
              <a:rPr lang="en-US" smtClean="0"/>
              <a:t>3/28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88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E926-7EF1-0B40-B57E-417D188A609C}" type="datetime1">
              <a:rPr lang="en-US" smtClean="0"/>
              <a:t>3/28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D107B-B9C7-5B41-A168-55258AB95F52}" type="datetime1">
              <a:rPr lang="en-US" smtClean="0"/>
              <a:t>3/28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6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92D36-EE82-3142-B011-9831FB5E702F}" type="datetime1">
              <a:rPr lang="en-US" smtClean="0"/>
              <a:t>3/28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89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900114"/>
            <a:ext cx="10972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3022601"/>
            <a:ext cx="109728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EE08B4B-7256-494F-A90D-3891BD685F4A}" type="datetime1">
              <a:rPr lang="en-US" smtClean="0"/>
              <a:t>3/28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1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3.xml"/><Relationship Id="rId7" Type="http://schemas.openxmlformats.org/officeDocument/2006/relationships/image" Target="../media/image25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png"/><Relationship Id="rId4" Type="http://schemas.openxmlformats.org/officeDocument/2006/relationships/tags" Target="../tags/tag14.xm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17.xml"/><Relationship Id="rId7" Type="http://schemas.openxmlformats.org/officeDocument/2006/relationships/image" Target="../media/image25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9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2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1AB4-6496-0D46-9C3B-B71641B901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Nuclear Fuel Perform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E102A4-1D26-9E41-904A-5C94FEB21A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-533</a:t>
            </a:r>
          </a:p>
          <a:p>
            <a:r>
              <a:rPr lang="en-US" dirty="0"/>
              <a:t>Spring 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D6DA87-5AA8-004F-861E-B1E0BAA30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2176-A547-F94B-AC51-D6E9C882CB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44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67ABC-50B9-9C4D-983B-DED76CB9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Quantifi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818CC-30B4-9E47-82AC-188E27E0C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883564" cy="3965670"/>
          </a:xfrm>
        </p:spPr>
        <p:txBody>
          <a:bodyPr/>
          <a:lstStyle/>
          <a:p>
            <a:r>
              <a:rPr lang="en-US" dirty="0"/>
              <a:t>Corrosion is measured by sample weight gain</a:t>
            </a: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ation of alloys is measured experimentally using the </a:t>
            </a:r>
            <a:r>
              <a:rPr lang="en-US" altLang="en-US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weight gain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 in mg/dm</a:t>
            </a: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e forms by incorporating oxygen in the metal structure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causing an increase in weight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8F124-7EA7-DE48-BFCC-F0497E60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B3157-B268-EA47-B3BB-17BFBD905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1843809"/>
            <a:ext cx="5295900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661B6B-4812-B94C-B42A-D85A99A3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848" y="5772222"/>
            <a:ext cx="349408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Dividing by the surface enables comparison between s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CDAD8-A95D-6D47-ADB3-A316B870B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083" y="5155342"/>
            <a:ext cx="3360737" cy="144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>
                <a:latin typeface="+mn-lt"/>
              </a:rPr>
              <a:t>Approximation weight gain – oxide thickness for Zr</a:t>
            </a:r>
            <a:r>
              <a:rPr lang="en-US" altLang="en-US" sz="2000" dirty="0">
                <a:latin typeface="+mn-lt"/>
              </a:rPr>
              <a:t>:</a:t>
            </a:r>
          </a:p>
          <a:p>
            <a:pPr eaLnBrk="1" hangingPunct="1"/>
            <a:endParaRPr lang="en-US" altLang="en-US" sz="2000" dirty="0">
              <a:latin typeface="+mn-lt"/>
            </a:endParaRPr>
          </a:p>
          <a:p>
            <a:pPr eaLnBrk="1" hangingPunct="1"/>
            <a:endParaRPr lang="en-US" altLang="en-US" sz="28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C0B3A0-AE26-4845-A79D-160856BF661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82" y="5222588"/>
            <a:ext cx="2065020" cy="252984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B5C646-A7AD-3D42-A78E-2294C6B3CF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253" y="5991360"/>
            <a:ext cx="3200400" cy="5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526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0D1-3051-CE46-922E-246436BB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ling-</a:t>
            </a:r>
            <a:r>
              <a:rPr lang="en-US" dirty="0" err="1"/>
              <a:t>Bedworth</a:t>
            </a:r>
            <a:r>
              <a:rPr lang="en-US" dirty="0"/>
              <a:t> ratio : PB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F2220-0037-624E-8C19-084A78DD2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87893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ratio of the volume per unit of the metal oxide to the volume per unit of the corresponding metal is called the Pilling-</a:t>
            </a:r>
            <a:r>
              <a:rPr lang="en-US" dirty="0" err="1"/>
              <a:t>Bedworth</a:t>
            </a:r>
            <a:r>
              <a:rPr lang="en-US" dirty="0"/>
              <a:t> ratio (PBR)</a:t>
            </a:r>
          </a:p>
          <a:p>
            <a:r>
              <a:rPr lang="en-US" dirty="0"/>
              <a:t>PBR &lt; 1: the oxide coating layer is thin, likely broken and provides no protective effect (for example magnesium)</a:t>
            </a:r>
          </a:p>
          <a:p>
            <a:r>
              <a:rPr lang="en-US" dirty="0"/>
              <a:t>PBR &gt; 2: the oxide coating chips off and provides no protective effect (example iron)</a:t>
            </a:r>
          </a:p>
          <a:p>
            <a:r>
              <a:rPr lang="en-US" dirty="0"/>
              <a:t>1 &lt; PBR &lt; 2: the oxide coating is passivating and provides a protecting effect against further surface oxidation </a:t>
            </a:r>
          </a:p>
          <a:p>
            <a:r>
              <a:rPr lang="en-US" dirty="0"/>
              <a:t>Passivation refers to a material becoming "passive," that is, less affected or corroded by the environment of future 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9EF1D-7570-144C-B068-0636FE59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E95B73-906F-8F48-BB1D-7AA71017FEC9}"/>
              </a:ext>
            </a:extLst>
          </p:cNvPr>
          <p:cNvGrpSpPr>
            <a:grpSpLocks noChangeAspect="1"/>
          </p:cNvGrpSpPr>
          <p:nvPr/>
        </p:nvGrpSpPr>
        <p:grpSpPr>
          <a:xfrm>
            <a:off x="7512906" y="3545987"/>
            <a:ext cx="4373635" cy="2345565"/>
            <a:chOff x="1365209" y="5342665"/>
            <a:chExt cx="2594932" cy="139165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51F936-1DB8-B148-90CA-3BF57885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C43830-A2EB-374C-9CD7-5424BA992E0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F00A4F1-98D9-5041-B417-45FD4D08875C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5F0A982-B731-6844-BC77-1BADF22DB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1122" y="2452257"/>
            <a:ext cx="3403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44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B492B-986F-2145-905B-1D65114D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1E0CF-9034-AC45-9824-AD8E73CDB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 corrosion coupon of ZIRLO measures 2.8 cm x 2.8 cm x 600 µm and has an initial mass of 3 g. After corrosion for 200 days, its final mass is 3.0721 g. What is the estimated oxide thickness?</a:t>
            </a:r>
          </a:p>
          <a:p>
            <a:r>
              <a:rPr lang="en-US" dirty="0"/>
              <a:t>First, we need to convert the units (10 cm = 1 </a:t>
            </a:r>
            <a:r>
              <a:rPr lang="en-US" dirty="0" err="1"/>
              <a:t>dm</a:t>
            </a:r>
            <a:r>
              <a:rPr lang="en-US" dirty="0"/>
              <a:t>)</a:t>
            </a:r>
          </a:p>
          <a:p>
            <a:r>
              <a:rPr lang="en-US" dirty="0"/>
              <a:t>Find area</a:t>
            </a:r>
          </a:p>
          <a:p>
            <a:pPr lvl="1"/>
            <a:r>
              <a:rPr lang="en-US" dirty="0"/>
              <a:t>S = 0.28*0.28 = 0.0784 dm</a:t>
            </a:r>
            <a:r>
              <a:rPr lang="en-US" baseline="30000" dirty="0"/>
              <a:t>2</a:t>
            </a:r>
          </a:p>
          <a:p>
            <a:r>
              <a:rPr lang="en-US" dirty="0"/>
              <a:t>Find mass change</a:t>
            </a:r>
          </a:p>
          <a:p>
            <a:pPr lvl="1"/>
            <a:r>
              <a:rPr lang="en-US" dirty="0" err="1"/>
              <a:t>dM</a:t>
            </a:r>
            <a:r>
              <a:rPr lang="en-US" dirty="0"/>
              <a:t> = 307.21 - 300 mg = 7.21 mg</a:t>
            </a:r>
          </a:p>
          <a:p>
            <a:r>
              <a:rPr lang="en-US" dirty="0"/>
              <a:t>Then we calculate the weight gain per area</a:t>
            </a:r>
          </a:p>
          <a:p>
            <a:pPr lvl="1"/>
            <a:r>
              <a:rPr lang="en-US" dirty="0"/>
              <a:t>W = </a:t>
            </a:r>
            <a:r>
              <a:rPr lang="en-US" dirty="0" err="1"/>
              <a:t>dM</a:t>
            </a:r>
            <a:r>
              <a:rPr lang="en-US" dirty="0"/>
              <a:t>/S = (7.21)/0.0784= 91.96 mg/dm</a:t>
            </a:r>
            <a:r>
              <a:rPr lang="en-US" baseline="30000" dirty="0"/>
              <a:t>2</a:t>
            </a:r>
          </a:p>
          <a:p>
            <a:r>
              <a:rPr lang="en-US" dirty="0"/>
              <a:t>Last estimate the thickness</a:t>
            </a:r>
          </a:p>
          <a:p>
            <a:pPr lvl="1"/>
            <a:r>
              <a:rPr lang="en-US" dirty="0"/>
              <a:t>d = W/14.7 = 91.96/14.7 = 6.3 microns thick after 200 day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DAA56-2285-454F-820C-0CB81CE7B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D9E50-3910-0A4D-87BF-A8357BA41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1A7B2-8B6B-8747-A8F7-D5F7FA3C4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467927" cy="3965670"/>
          </a:xfrm>
        </p:spPr>
        <p:txBody>
          <a:bodyPr/>
          <a:lstStyle/>
          <a:p>
            <a:r>
              <a:rPr lang="en-US" dirty="0"/>
              <a:t>Average weight gain of a sample follows linear kinetics</a:t>
            </a:r>
          </a:p>
          <a:p>
            <a:r>
              <a:rPr lang="en-US" dirty="0"/>
              <a:t>The oxide reaches transition at different times in different points, but the average is linear</a:t>
            </a:r>
          </a:p>
          <a:p>
            <a:r>
              <a:rPr lang="en-US" dirty="0"/>
              <a:t>Critical oxide thickness for transition is defined as</a:t>
            </a:r>
          </a:p>
          <a:p>
            <a:r>
              <a:rPr lang="en-US" dirty="0"/>
              <a:t>Critical time for transition is defined a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2FDAC-7FFE-9B40-ADE7-FA266DC97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08C34A-C77B-2147-9339-25337291A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2174" y="1968501"/>
            <a:ext cx="4960403" cy="2548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A1689A-CE33-B44A-A0DB-42B2CD129D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45" y="4585186"/>
            <a:ext cx="1886100" cy="3767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6FA1E6-3C9D-5A48-B2D0-1BDF3E4A75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08" y="5396646"/>
            <a:ext cx="2450137" cy="3803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C20BCC-8F90-7C48-BC20-9E8265817F7B}"/>
              </a:ext>
            </a:extLst>
          </p:cNvPr>
          <p:cNvSpPr txBox="1"/>
          <p:nvPr/>
        </p:nvSpPr>
        <p:spPr>
          <a:xfrm>
            <a:off x="7447793" y="4715791"/>
            <a:ext cx="334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nsition, oxide thickness 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BD35C-FDFE-734E-90A0-3D62E9BB69D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335" y="5085123"/>
            <a:ext cx="2787396" cy="2560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816314-1972-D445-8A69-342C0800F95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65" y="5638981"/>
            <a:ext cx="3919728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25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96FB7-5B9C-F14E-B39B-35513C610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954AF-BCB3-9C44-ADA4-8716FC69E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stimate the oxide thickness on a ZIRLO sample at 650 K after 200 days exposed to water.</a:t>
            </a:r>
          </a:p>
          <a:p>
            <a:r>
              <a:rPr lang="en-US" dirty="0"/>
              <a:t>First, we have to determine if the oxide has gone through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* = 6.62e-7*</a:t>
            </a:r>
            <a:r>
              <a:rPr lang="en-US" dirty="0" err="1"/>
              <a:t>exp</a:t>
            </a:r>
            <a:r>
              <a:rPr lang="en-US" dirty="0"/>
              <a:t>(11949/650 k) = 63.76 days</a:t>
            </a:r>
          </a:p>
          <a:p>
            <a:pPr lvl="1"/>
            <a:r>
              <a:rPr lang="en-US" dirty="0"/>
              <a:t>So, the sample is past transition, so we need to use the linear fit</a:t>
            </a:r>
          </a:p>
          <a:p>
            <a:r>
              <a:rPr lang="en-US" dirty="0"/>
              <a:t>Next, we calculate the oxide thickness at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* = 5.1*</a:t>
            </a:r>
            <a:r>
              <a:rPr lang="en-US" dirty="0" err="1"/>
              <a:t>exp</a:t>
            </a:r>
            <a:r>
              <a:rPr lang="en-US" dirty="0"/>
              <a:t>(-550/650) = 2.19 microns</a:t>
            </a:r>
          </a:p>
          <a:p>
            <a:r>
              <a:rPr lang="en-US" dirty="0"/>
              <a:t>Now, we can compute the final oxide thicknes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L</a:t>
            </a:r>
            <a:r>
              <a:rPr lang="en-US" dirty="0"/>
              <a:t> = 7.48e6*</a:t>
            </a:r>
            <a:r>
              <a:rPr lang="en-US" dirty="0" err="1"/>
              <a:t>exp</a:t>
            </a:r>
            <a:r>
              <a:rPr lang="en-US" dirty="0"/>
              <a:t>(-12500/650) = 0.0333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 = 2.19 + 0.0333*(200 – 63.76) = 6.73 micr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1274D-4BFB-F548-88AB-A4360C4C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B73DC8-EEF2-4645-93D2-89D412A5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2712264"/>
            <a:ext cx="2015392" cy="31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A153D7-0A3C-CC4D-A546-314A4938AF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3839643"/>
            <a:ext cx="1895319" cy="378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F3E057-A97A-F14D-98DF-D260AEC706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41" y="5414922"/>
            <a:ext cx="2364079" cy="217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A832D8-F8C4-8B45-899B-C9804B96D4B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37" y="4767410"/>
            <a:ext cx="2415003" cy="31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A2658-5166-1342-B941-3120D86D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factors affecting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695E9-9CCE-8745-A75C-68A0B1882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446982" cy="3965670"/>
          </a:xfrm>
        </p:spPr>
        <p:txBody>
          <a:bodyPr/>
          <a:lstStyle/>
          <a:p>
            <a:r>
              <a:rPr lang="en-US" dirty="0"/>
              <a:t>Irradiation: Radiation damage to the metal; Radiation damage to oxide</a:t>
            </a:r>
          </a:p>
          <a:p>
            <a:r>
              <a:rPr lang="en-US" dirty="0"/>
              <a:t>Water chemistry: Coolant additions are added to control neutronics, corrosion, and hydrogen pick-up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Corrosion rate increases </a:t>
            </a:r>
          </a:p>
          <a:p>
            <a:pPr marL="457200" lvl="1" indent="0">
              <a:buNone/>
            </a:pPr>
            <a:r>
              <a:rPr lang="en-US" dirty="0"/>
              <a:t>with temper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93D80-EFCB-004B-A3F5-91F4A9F5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CF154D-4668-2242-BAA8-B045D7C39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315" y="1716566"/>
            <a:ext cx="3082381" cy="2426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F5E0927-00F6-5442-8266-F7540856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60"/>
          <a:stretch/>
        </p:blipFill>
        <p:spPr>
          <a:xfrm>
            <a:off x="8412094" y="4006579"/>
            <a:ext cx="2952602" cy="21967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7BB07-197E-B042-825C-07577B6431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31" y="4430736"/>
            <a:ext cx="3277174" cy="219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74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78CC6-43B4-8644-8DAF-C2DBB24E1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951B5-9643-5043-B3A0-672A16A1A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7250545" cy="3965670"/>
          </a:xfrm>
        </p:spPr>
        <p:txBody>
          <a:bodyPr/>
          <a:lstStyle/>
          <a:p>
            <a:r>
              <a:rPr lang="en-US" dirty="0"/>
              <a:t>The oxide layer has a low thermal conductivity, restricting heat transport</a:t>
            </a:r>
          </a:p>
          <a:p>
            <a:pPr lvl="1"/>
            <a:r>
              <a:rPr lang="en-US" dirty="0"/>
              <a:t>For Zircaloy, k = 22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ZrO</a:t>
            </a:r>
            <a:r>
              <a:rPr lang="en-US" baseline="-25000" dirty="0"/>
              <a:t>2</a:t>
            </a:r>
            <a:r>
              <a:rPr lang="en-US" dirty="0"/>
              <a:t>, k = 1.7 – 2.7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r>
              <a:rPr lang="en-US" dirty="0"/>
              <a:t>The oxide layer is much more brittle than the zircaloy</a:t>
            </a:r>
          </a:p>
          <a:p>
            <a:pPr lvl="1"/>
            <a:r>
              <a:rPr lang="en-US" dirty="0"/>
              <a:t>Zircaloy metal is removed as brittle oxide is added to the material</a:t>
            </a:r>
          </a:p>
          <a:p>
            <a:r>
              <a:rPr lang="en-US" dirty="0"/>
              <a:t>Oxidation produces hydrogen that can enter the cladding and form brittle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E26FF5-D44E-194A-AA6F-B30DF868F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Image 57">
            <a:extLst>
              <a:ext uri="{FF2B5EF4-FFF2-40B4-BE49-F238E27FC236}">
                <a16:creationId xmlns:a16="http://schemas.microsoft.com/office/drawing/2014/main" id="{F9BD0EAA-CB7B-6447-B66B-6310CEF34C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213" y="2333669"/>
            <a:ext cx="3365242" cy="261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3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8F91-714A-1D4E-BA18-3EB1B770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5EED-285F-4348-ABD9-5B445C1AE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is the environmental degradation of materials</a:t>
            </a:r>
          </a:p>
          <a:p>
            <a:r>
              <a:rPr lang="en-US" dirty="0"/>
              <a:t>Cladding oxidizes, forming ZrO</a:t>
            </a:r>
            <a:r>
              <a:rPr lang="en-US" baseline="-25000" dirty="0"/>
              <a:t>2</a:t>
            </a:r>
          </a:p>
          <a:p>
            <a:r>
              <a:rPr lang="en-US" dirty="0"/>
              <a:t>The limiting step for oxidation is the oxygen transport through the oxide layer</a:t>
            </a:r>
          </a:p>
          <a:p>
            <a:pPr lvl="1"/>
            <a:r>
              <a:rPr lang="en-US" dirty="0"/>
              <a:t>It begins being controlled by diffusion</a:t>
            </a:r>
          </a:p>
          <a:p>
            <a:pPr lvl="1"/>
            <a:r>
              <a:rPr lang="en-US" dirty="0"/>
              <a:t>Then, a protective layer forms that slows oxidation</a:t>
            </a:r>
          </a:p>
          <a:p>
            <a:pPr lvl="1"/>
            <a:r>
              <a:rPr lang="en-US" dirty="0"/>
              <a:t>Once transition occurs, it loses its protectiveness and speeds up again</a:t>
            </a:r>
          </a:p>
          <a:p>
            <a:r>
              <a:rPr lang="en-US" dirty="0"/>
              <a:t>Oxidation hurts cladding performance by</a:t>
            </a:r>
          </a:p>
          <a:p>
            <a:pPr lvl="1"/>
            <a:r>
              <a:rPr lang="en-US" dirty="0"/>
              <a:t>Restricting heat transport</a:t>
            </a:r>
          </a:p>
          <a:p>
            <a:pPr lvl="1"/>
            <a:r>
              <a:rPr lang="en-US" dirty="0"/>
              <a:t>Converting zircaloy into a brittle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88A11-7EA4-5949-B8CE-600D5924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52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2C5-EE3F-864A-8B55-C54313F8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 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A1FEE-5518-DE43-B4A6-585908B88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569527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rrosion of zirconium so damaging in large part due to hydride formation</a:t>
            </a:r>
          </a:p>
          <a:p>
            <a:r>
              <a:rPr lang="en-US" dirty="0"/>
              <a:t>Some of the hydrogen atoms produced by oxidation enter the cladding and form a hydride phase</a:t>
            </a:r>
          </a:p>
          <a:p>
            <a:r>
              <a:rPr lang="en-US" dirty="0"/>
              <a:t>The fraction of the produced hydrogen that enters the cladding is defined by the pickup fra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ogen is produced twice as fast as oxygen</a:t>
            </a:r>
          </a:p>
          <a:p>
            <a:pPr lvl="1"/>
            <a:r>
              <a:rPr lang="en-US" i="1" dirty="0"/>
              <a:t>J</a:t>
            </a:r>
            <a:r>
              <a:rPr lang="en-US" i="1" baseline="-25000" dirty="0"/>
              <a:t>H</a:t>
            </a:r>
            <a:r>
              <a:rPr lang="en-US" i="1" dirty="0"/>
              <a:t> = 2 f J</a:t>
            </a:r>
            <a:r>
              <a:rPr lang="en-US" i="1" baseline="-25000" dirty="0"/>
              <a:t>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45FCD-396D-B141-B31D-2522329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A2481-D340-0942-8564-4FED42320FB6}"/>
              </a:ext>
            </a:extLst>
          </p:cNvPr>
          <p:cNvSpPr txBox="1"/>
          <p:nvPr/>
        </p:nvSpPr>
        <p:spPr>
          <a:xfrm>
            <a:off x="8518465" y="1441194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rrosion reaction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8A8D-CB8F-D744-822C-8A25F94960E8}"/>
              </a:ext>
            </a:extLst>
          </p:cNvPr>
          <p:cNvSpPr/>
          <p:nvPr/>
        </p:nvSpPr>
        <p:spPr>
          <a:xfrm>
            <a:off x="10341598" y="1663374"/>
            <a:ext cx="582265" cy="582265"/>
          </a:xfrm>
          <a:prstGeom prst="ellipse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EE577A-63DB-EB4F-819A-938751DF83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389" y="4604014"/>
            <a:ext cx="2338697" cy="1752337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BFDA2146-A3ED-9446-83E5-2E4A96D61251}"/>
              </a:ext>
            </a:extLst>
          </p:cNvPr>
          <p:cNvSpPr/>
          <p:nvPr/>
        </p:nvSpPr>
        <p:spPr>
          <a:xfrm rot="5400000">
            <a:off x="9856308" y="3308879"/>
            <a:ext cx="2433550" cy="307073"/>
          </a:xfrm>
          <a:prstGeom prst="rightArrow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F3E10-E8C6-C649-97A8-E305726C04E3}"/>
              </a:ext>
            </a:extLst>
          </p:cNvPr>
          <p:cNvSpPr txBox="1"/>
          <p:nvPr/>
        </p:nvSpPr>
        <p:spPr>
          <a:xfrm rot="5400000">
            <a:off x="10632928" y="3445625"/>
            <a:ext cx="1685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ydrogen pick-u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183683-DD9E-4647-A8CE-1C9F2225BFB1}"/>
              </a:ext>
            </a:extLst>
          </p:cNvPr>
          <p:cNvGrpSpPr/>
          <p:nvPr/>
        </p:nvGrpSpPr>
        <p:grpSpPr>
          <a:xfrm>
            <a:off x="9455697" y="1681480"/>
            <a:ext cx="538419" cy="742116"/>
            <a:chOff x="2754359" y="4568728"/>
            <a:chExt cx="538419" cy="742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C6CA45D-2A58-3340-8E30-BAC69885625C}"/>
                </a:ext>
              </a:extLst>
            </p:cNvPr>
            <p:cNvSpPr/>
            <p:nvPr/>
          </p:nvSpPr>
          <p:spPr>
            <a:xfrm>
              <a:off x="2754359" y="4568728"/>
              <a:ext cx="538419" cy="53841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34A24704-AAA5-4B4E-B46F-BC8B7CEF00D3}"/>
                </a:ext>
              </a:extLst>
            </p:cNvPr>
            <p:cNvSpPr/>
            <p:nvPr/>
          </p:nvSpPr>
          <p:spPr>
            <a:xfrm>
              <a:off x="2871168" y="5048335"/>
              <a:ext cx="304800" cy="262509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C4556D-8E0C-424F-BB4E-291DA6041D50}"/>
                </a:ext>
              </a:extLst>
            </p:cNvPr>
            <p:cNvSpPr/>
            <p:nvPr/>
          </p:nvSpPr>
          <p:spPr>
            <a:xfrm>
              <a:off x="2961752" y="5042125"/>
              <a:ext cx="124058" cy="103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A96540-7CB6-7245-A8B8-81E15089107E}"/>
              </a:ext>
            </a:extLst>
          </p:cNvPr>
          <p:cNvGrpSpPr>
            <a:grpSpLocks noChangeAspect="1"/>
          </p:cNvGrpSpPr>
          <p:nvPr/>
        </p:nvGrpSpPr>
        <p:grpSpPr>
          <a:xfrm>
            <a:off x="8322103" y="2423596"/>
            <a:ext cx="2339376" cy="1254599"/>
            <a:chOff x="1365209" y="5342665"/>
            <a:chExt cx="2594932" cy="139165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598ABE-A05A-F944-A2A4-1E917A870E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3D9C37-F96F-5B4E-A1B0-00879F72DAA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98FEFB2-377B-6C41-88C7-2545B9F77C67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5C49F1F-137B-3C47-8BD9-FD13F3FF4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5862"/>
              </p:ext>
            </p:extLst>
          </p:nvPr>
        </p:nvGraphicFramePr>
        <p:xfrm>
          <a:off x="7638184" y="171023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524000" imgH="203200" progId="Equation.3">
                  <p:embed/>
                </p:oleObj>
              </mc:Choice>
              <mc:Fallback>
                <p:oleObj name="Equation" r:id="rId5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184" y="171023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7F4A5CF7-FBBF-5B46-A6BA-20ECFBB6FE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412" y="4152641"/>
            <a:ext cx="18161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7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47A3B-72AA-2E4D-9806-0B56A638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 a thickness of oxide, how can we predict the hydrogen picku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A996-8DC0-9541-89C1-BEEEDB99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 cladding with an initial thickness of 600 microns that initially has 40 wt. ppm H undergoes corrosion to a total oxide thickness of 80 microns. What is the overall hydrogen content in wt. ppm if the hydrogen pickup fraction is 15%?</a:t>
            </a:r>
          </a:p>
          <a:p>
            <a:r>
              <a:rPr lang="en-US" dirty="0"/>
              <a:t>First, we must determine the weight of H that has entered the cladding</a:t>
            </a:r>
          </a:p>
          <a:p>
            <a:pPr lvl="1"/>
            <a:r>
              <a:rPr lang="en-US" dirty="0">
                <a:latin typeface="Symbol" pitchFamily="2" charset="2"/>
              </a:rPr>
              <a:t>r</a:t>
            </a:r>
            <a:r>
              <a:rPr lang="en-US" baseline="-25000" dirty="0"/>
              <a:t>ZrO2</a:t>
            </a:r>
            <a:r>
              <a:rPr lang="en-US" dirty="0"/>
              <a:t> is 5.68 g/cm</a:t>
            </a:r>
            <a:r>
              <a:rPr lang="en-US" baseline="30000" dirty="0"/>
              <a:t>3</a:t>
            </a:r>
            <a:r>
              <a:rPr lang="en-US" dirty="0"/>
              <a:t>, of which 32/(91+32)= 0.26 = 26% is O, thus 1.47 g/cm</a:t>
            </a:r>
            <a:r>
              <a:rPr lang="en-US" baseline="30000" dirty="0"/>
              <a:t>3</a:t>
            </a:r>
            <a:r>
              <a:rPr lang="en-US" dirty="0"/>
              <a:t> of O </a:t>
            </a:r>
          </a:p>
          <a:p>
            <a:pPr lvl="1"/>
            <a:r>
              <a:rPr lang="en-US" dirty="0"/>
              <a:t>A 1 micron oxide layer corresponds to a weight gain of 14.7 mg/dm</a:t>
            </a:r>
            <a:r>
              <a:rPr lang="en-US" baseline="30000" dirty="0"/>
              <a:t>2  </a:t>
            </a:r>
            <a:r>
              <a:rPr lang="en-US" dirty="0"/>
              <a:t>and thus with an 80 micron layer, weight gain = 14.7*80 = 1176 mg/d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ss corresponds to 1.176 N</a:t>
            </a:r>
            <a:r>
              <a:rPr lang="en-US" baseline="-25000" dirty="0"/>
              <a:t>A</a:t>
            </a:r>
            <a:r>
              <a:rPr lang="en-US" dirty="0"/>
              <a:t>/16 atoms of oxygen = 4.42 x 10</a:t>
            </a:r>
            <a:r>
              <a:rPr lang="en-US" baseline="30000" dirty="0"/>
              <a:t>22</a:t>
            </a:r>
            <a:r>
              <a:rPr lang="en-US" dirty="0"/>
              <a:t> atoms/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/>
              <a:t>f = 15%, so the ingress of hydrogen will be 0.15*2*4.42e22 = 1.33e22 atoms of hydrogen/dm</a:t>
            </a:r>
            <a:r>
              <a:rPr lang="en-US" baseline="30000" dirty="0"/>
              <a:t>2</a:t>
            </a:r>
            <a:r>
              <a:rPr lang="en-US" dirty="0"/>
              <a:t>, or 0.022 g of H.</a:t>
            </a:r>
          </a:p>
          <a:p>
            <a:r>
              <a:rPr lang="en-US" dirty="0"/>
              <a:t>Now, we determine the fraction in wt. ppm in a 10 cm square cross section w/ PBR = 1.56</a:t>
            </a:r>
          </a:p>
          <a:p>
            <a:pPr lvl="1"/>
            <a:r>
              <a:rPr lang="en-US" dirty="0"/>
              <a:t>The uncorroded thickness is 600 – 80/PBR = 600 – 80/1.56=549 microns </a:t>
            </a:r>
          </a:p>
          <a:p>
            <a:pPr lvl="1"/>
            <a:r>
              <a:rPr lang="en-US" dirty="0"/>
              <a:t>The volume of zirconium is 549 x 10</a:t>
            </a:r>
            <a:r>
              <a:rPr lang="en-US" baseline="30000" dirty="0"/>
              <a:t>-4</a:t>
            </a:r>
            <a:r>
              <a:rPr lang="en-US" dirty="0"/>
              <a:t> (cm)*10*10 =5.49 cm</a:t>
            </a:r>
            <a:r>
              <a:rPr lang="en-US" baseline="30000" dirty="0"/>
              <a:t>3</a:t>
            </a:r>
            <a:endParaRPr lang="en-US" dirty="0"/>
          </a:p>
          <a:p>
            <a:pPr lvl="1"/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Zr</a:t>
            </a:r>
            <a:r>
              <a:rPr lang="en-US" dirty="0"/>
              <a:t> = 6.5 g/cm</a:t>
            </a:r>
            <a:r>
              <a:rPr lang="en-US" baseline="30000" dirty="0"/>
              <a:t>3</a:t>
            </a:r>
            <a:r>
              <a:rPr lang="en-US" dirty="0"/>
              <a:t>, so the total mass of </a:t>
            </a:r>
            <a:r>
              <a:rPr lang="en-US" dirty="0" err="1"/>
              <a:t>Zr</a:t>
            </a:r>
            <a:r>
              <a:rPr lang="en-US" dirty="0"/>
              <a:t> is 6.5*5.49 =35.7 g. </a:t>
            </a:r>
          </a:p>
          <a:p>
            <a:r>
              <a:rPr lang="en-US" dirty="0"/>
              <a:t>Thus the hydrogen concentration is 0.022/35.7 =6.18e-4= 618 wt. ppm, which, added to the original 40 wt. ppm, is 658 wt. pp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80461-C46C-A144-95F2-E232253B3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4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2A225-4437-2049-A9B1-3499A9B35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AFA82-FF85-394D-AE4D-DBE225A2DC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Pellet-clad interaction (PCI) takes two forms</a:t>
            </a:r>
          </a:p>
          <a:p>
            <a:pPr lvl="1"/>
            <a:r>
              <a:rPr lang="en-US" sz="2200" dirty="0"/>
              <a:t>Pellet-clad chemical interaction, PCCI (bonding occurs)</a:t>
            </a:r>
          </a:p>
          <a:p>
            <a:pPr lvl="1"/>
            <a:r>
              <a:rPr lang="en-US" sz="2200" dirty="0"/>
              <a:t>Pellet-clad mechanical interaction, PCMI (pellet pushes and drags cladding)</a:t>
            </a:r>
          </a:p>
          <a:p>
            <a:r>
              <a:rPr lang="en-US" sz="2200" dirty="0"/>
              <a:t>In order for SCC to initiate and propagate in any material, four conditions are simultaneously required:</a:t>
            </a:r>
          </a:p>
          <a:p>
            <a:pPr lvl="1"/>
            <a:r>
              <a:rPr lang="en-US" sz="2200" dirty="0"/>
              <a:t>A corrosive environment, a susceptible material, sufficient stress, and sufficient time</a:t>
            </a:r>
          </a:p>
          <a:p>
            <a:r>
              <a:rPr lang="en-US" sz="2200" dirty="0"/>
              <a:t>Two types of mitigation strategies to limit PCI failu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3517E0-76D7-DB42-B01B-2BDDEA473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57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F2B45-D373-6E4E-B5BD-20C1D89B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estimate the hydrogen content in the cladding from the oxide thickness </a:t>
            </a:r>
            <a:r>
              <a:rPr lang="en-US" i="1" dirty="0" err="1"/>
              <a:t>δ</a:t>
            </a:r>
            <a:r>
              <a:rPr lang="en-US" dirty="0"/>
              <a:t> and the pickup fraction </a:t>
            </a:r>
            <a:r>
              <a:rPr lang="en-US" i="1" dirty="0"/>
              <a:t>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3617A-FEDB-BA45-9AB7-4FA55C08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D19B1C-BF17-6845-9EA6-93B85517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906"/>
              </p:ext>
            </p:extLst>
          </p:nvPr>
        </p:nvGraphicFramePr>
        <p:xfrm>
          <a:off x="2465533" y="2066094"/>
          <a:ext cx="6914285" cy="110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3898900" imgH="635000" progId="Equation.DSMT4">
                  <p:embed/>
                </p:oleObj>
              </mc:Choice>
              <mc:Fallback>
                <p:oleObj name="Equation" r:id="rId3" imgW="3898900" imgH="635000" progId="Equation.DSMT4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33" y="2066094"/>
                        <a:ext cx="6914285" cy="1102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9194C9D-67DE-A743-AA38-54F332BB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6622"/>
              </p:ext>
            </p:extLst>
          </p:nvPr>
        </p:nvGraphicFramePr>
        <p:xfrm>
          <a:off x="3871192" y="3272128"/>
          <a:ext cx="3916795" cy="3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2209800" imgH="1866900" progId="Equation.3">
                  <p:embed/>
                </p:oleObj>
              </mc:Choice>
              <mc:Fallback>
                <p:oleObj name="Equation" r:id="rId5" imgW="2209800" imgH="18669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2" y="3272128"/>
                        <a:ext cx="3916795" cy="3241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289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B65DC-006F-6240-B2DC-DC4E1D46D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Diff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iffusion coefficient of H in </a:t>
                </a:r>
                <a:r>
                  <a:rPr lang="en-US" dirty="0" err="1"/>
                  <a:t>Zr</a:t>
                </a:r>
                <a:r>
                  <a:rPr lang="en-US" dirty="0"/>
                  <a:t> is</a:t>
                </a: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The characteristic time required for hydrogen to diffuse through the entire cladding i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is the characteristic time for cladding at 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C (average cladding temperature) that is 0.06 cm thick?</a:t>
                </a:r>
              </a:p>
              <a:p>
                <a:pPr lvl="1"/>
                <a:r>
                  <a:rPr lang="en-US" dirty="0" err="1"/>
                  <a:t>D</a:t>
                </a:r>
                <a:r>
                  <a:rPr lang="en-US" baseline="30000" dirty="0" err="1"/>
                  <a:t>H</a:t>
                </a:r>
                <a:r>
                  <a:rPr lang="en-US" baseline="-25000" dirty="0" err="1"/>
                  <a:t>Zr</a:t>
                </a:r>
                <a:r>
                  <a:rPr lang="en-US" dirty="0"/>
                  <a:t> = 7x10</a:t>
                </a:r>
                <a:r>
                  <a:rPr lang="en-US" baseline="30000" dirty="0"/>
                  <a:t>-3</a:t>
                </a:r>
                <a:r>
                  <a:rPr lang="en-US" dirty="0"/>
                  <a:t>*</a:t>
                </a:r>
                <a:r>
                  <a:rPr lang="en-US" dirty="0" err="1"/>
                  <a:t>exp</a:t>
                </a:r>
                <a:r>
                  <a:rPr lang="en-US" dirty="0"/>
                  <a:t>(-0.47/( k</a:t>
                </a:r>
                <a:r>
                  <a:rPr lang="en-US" baseline="-25000" dirty="0"/>
                  <a:t>B</a:t>
                </a:r>
                <a:r>
                  <a:rPr lang="en-US" dirty="0"/>
                  <a:t>*(355+273.15))) = 1.19e-6 cm</a:t>
                </a:r>
                <a:r>
                  <a:rPr lang="en-US" baseline="30000" dirty="0"/>
                  <a:t>2</a:t>
                </a:r>
                <a:r>
                  <a:rPr lang="en-US" dirty="0"/>
                  <a:t>/s, </a:t>
                </a:r>
              </a:p>
              <a:p>
                <a:pPr lvl="1"/>
                <a:r>
                  <a:rPr lang="en-US" dirty="0"/>
                  <a:t>t  = 0.06^2/(4*1.19e-6) cm</a:t>
                </a:r>
                <a:r>
                  <a:rPr lang="en-US" baseline="30000" dirty="0"/>
                  <a:t>2</a:t>
                </a:r>
                <a:r>
                  <a:rPr lang="en-US" dirty="0"/>
                  <a:t>/s =756.3 s =12 min, </a:t>
                </a:r>
              </a:p>
              <a:p>
                <a:pPr lvl="1"/>
                <a:r>
                  <a:rPr lang="en-US" dirty="0"/>
                  <a:t>So, the hydrogen atoms have plenty of time to move through the entire cla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  <a:blipFill>
                <a:blip r:embed="rId3"/>
                <a:stretch>
                  <a:fillRect l="-694" t="-63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6AD7-7559-3742-A760-9CB69890D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2DB4D5-3BAD-7F41-8B19-DA101FAB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5366"/>
              </p:ext>
            </p:extLst>
          </p:nvPr>
        </p:nvGraphicFramePr>
        <p:xfrm>
          <a:off x="6540410" y="2160495"/>
          <a:ext cx="2615045" cy="39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91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10" y="2160495"/>
                        <a:ext cx="2615045" cy="39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4FA2DB5-DAA6-8849-98E9-DFC521230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4007"/>
              </p:ext>
            </p:extLst>
          </p:nvPr>
        </p:nvGraphicFramePr>
        <p:xfrm>
          <a:off x="1974707" y="3401083"/>
          <a:ext cx="822614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911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07" y="3401083"/>
                        <a:ext cx="822614" cy="6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89FBC583-62C9-5049-9308-7D5CEFA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4560"/>
              </p:ext>
            </p:extLst>
          </p:nvPr>
        </p:nvGraphicFramePr>
        <p:xfrm>
          <a:off x="6088346" y="2542740"/>
          <a:ext cx="1251238" cy="3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9114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46" y="2542740"/>
                        <a:ext cx="1251238" cy="33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4907E4B1-7865-BF49-8F03-B83250B9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9616"/>
              </p:ext>
            </p:extLst>
          </p:nvPr>
        </p:nvGraphicFramePr>
        <p:xfrm>
          <a:off x="7638960" y="2554102"/>
          <a:ext cx="1792432" cy="3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91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60" y="2554102"/>
                        <a:ext cx="1792432" cy="3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3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D7F94-5057-8149-B10A-F3778F4A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drid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2FA40-6366-4642-9A3F-6DB227F63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985164" cy="3965670"/>
          </a:xfrm>
        </p:spPr>
        <p:txBody>
          <a:bodyPr/>
          <a:lstStyle/>
          <a:p>
            <a:r>
              <a:rPr lang="en-US" dirty="0"/>
              <a:t>Hydride concentrations are not uniform, because they respond to temperature and stress gradients</a:t>
            </a:r>
          </a:p>
          <a:p>
            <a:r>
              <a:rPr lang="en-US" dirty="0"/>
              <a:t>Hydrogen tends to move toward lower temperature (</a:t>
            </a:r>
            <a:r>
              <a:rPr lang="en-US" dirty="0" err="1"/>
              <a:t>Soret</a:t>
            </a:r>
            <a:r>
              <a:rPr lang="en-US" dirty="0"/>
              <a:t> effect)</a:t>
            </a:r>
          </a:p>
          <a:p>
            <a:r>
              <a:rPr lang="en-US" dirty="0"/>
              <a:t>It also moves to areas with tensile stress</a:t>
            </a:r>
          </a:p>
          <a:p>
            <a:r>
              <a:rPr lang="en-US" dirty="0"/>
              <a:t>Hydrogen has a low solubility in zirconium, so even small hydrogen concentrations result in hydr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3DBC37-38FD-EB4C-A827-4755E28F2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2031EF-3C62-6047-9F10-C5AE6118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"/>
          <a:stretch>
            <a:fillRect/>
          </a:stretch>
        </p:blipFill>
        <p:spPr bwMode="auto">
          <a:xfrm>
            <a:off x="7001625" y="1678610"/>
            <a:ext cx="4275975" cy="189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789D66-4592-1D4E-851C-803D23E48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254" y="3592340"/>
            <a:ext cx="3579008" cy="294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870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8BFD7-233A-844E-A76C-125D6BA2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7C614-A4F1-144C-ADE4-993EF200E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022109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ydride rim is caused by the </a:t>
            </a:r>
            <a:r>
              <a:rPr lang="en-US" dirty="0" err="1"/>
              <a:t>Soret</a:t>
            </a:r>
            <a:r>
              <a:rPr lang="en-US" dirty="0"/>
              <a:t> effect and the temperature dependence of the solubility</a:t>
            </a:r>
          </a:p>
          <a:p>
            <a:r>
              <a:rPr lang="en-US" dirty="0"/>
              <a:t>The hydride rim and blisters can cause a loss of ductility, leading to earlier failure</a:t>
            </a:r>
          </a:p>
          <a:p>
            <a:r>
              <a:rPr lang="en-US" dirty="0"/>
              <a:t>Hydride rims are layers of uniform depth, that can reach 50–60 microns, and cover a wide area on the tube azimuthal and axial directions</a:t>
            </a:r>
          </a:p>
          <a:p>
            <a:r>
              <a:rPr lang="en-US" dirty="0"/>
              <a:t>Blisters have an elliptic shape, are more localized on the tube external surface and are deeper, usually covering half of the cladding thickn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0B10D-0496-8D47-BA09-786024985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37FDAD4-6133-F243-A3A6-EE8AFF4BD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36" y="1968501"/>
            <a:ext cx="5064125" cy="390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760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63BD-947F-8B4D-984A-13BE6A3C7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ster failure examp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391E8-90AB-1E4F-8E53-DBB932095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2DB5C-5471-EE48-BD5D-9D0EA2A785F4}"/>
              </a:ext>
            </a:extLst>
          </p:cNvPr>
          <p:cNvSpPr txBox="1">
            <a:spLocks/>
          </p:cNvSpPr>
          <p:nvPr/>
        </p:nvSpPr>
        <p:spPr>
          <a:xfrm>
            <a:off x="7864763" y="6419382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2058" tIns="41029" rIns="82058" bIns="41029" rtlCol="0" anchor="ctr"/>
          <a:lstStyle>
            <a:defPPr>
              <a:defRPr lang="en-US"/>
            </a:defPPr>
            <a:lvl1pPr marL="0" algn="r" defTabSz="914400" rtl="0" eaLnBrk="0" fontAlgn="auto" latinLnBrk="0" hangingPunct="0">
              <a:spcBef>
                <a:spcPts val="0"/>
              </a:spcBef>
              <a:spcAft>
                <a:spcPts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66723" indent="-256432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25728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436019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46311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56602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666893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077185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487476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ctr" eaLnBrk="1" hangingPunct="1"/>
            <a:fld id="{AE5C7E4E-02CE-604F-B9D1-8023018A5DCC}" type="slidenum">
              <a:rPr lang="en-US" sz="1200" i="1" smtClean="0">
                <a:solidFill>
                  <a:srgbClr val="000000"/>
                </a:solidFill>
              </a:rPr>
              <a:pPr algn="ctr" eaLnBrk="1" hangingPunct="1"/>
              <a:t>24</a:t>
            </a:fld>
            <a:endParaRPr lang="en-US" sz="1200" i="1">
              <a:solidFill>
                <a:srgbClr val="000000"/>
              </a:solidFill>
            </a:endParaRPr>
          </a:p>
        </p:txBody>
      </p:sp>
      <p:pic>
        <p:nvPicPr>
          <p:cNvPr id="6" name="Picture 2" descr="83_300_cross">
            <a:extLst>
              <a:ext uri="{FF2B5EF4-FFF2-40B4-BE49-F238E27FC236}">
                <a16:creationId xmlns:a16="http://schemas.microsoft.com/office/drawing/2014/main" id="{C2F586A8-498E-2A42-B171-199943C24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1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552" y="4286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39_25_cross">
            <a:extLst>
              <a:ext uri="{FF2B5EF4-FFF2-40B4-BE49-F238E27FC236}">
                <a16:creationId xmlns:a16="http://schemas.microsoft.com/office/drawing/2014/main" id="{FB1BA102-FF95-654F-B141-D6A58D573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38" y="2075889"/>
            <a:ext cx="2913784" cy="214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53_300_cross">
            <a:extLst>
              <a:ext uri="{FF2B5EF4-FFF2-40B4-BE49-F238E27FC236}">
                <a16:creationId xmlns:a16="http://schemas.microsoft.com/office/drawing/2014/main" id="{0DB27D75-1829-BD4A-87EF-C5188460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8000" contrast="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938" y="4286250"/>
            <a:ext cx="2913784" cy="220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93_25_cross">
            <a:extLst>
              <a:ext uri="{FF2B5EF4-FFF2-40B4-BE49-F238E27FC236}">
                <a16:creationId xmlns:a16="http://schemas.microsoft.com/office/drawing/2014/main" id="{7C8DAC14-3C13-6C4B-9CAA-A1663AF25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52" y="2000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4228C54E-6395-8E47-A9DF-3CDA97D9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4552" y="2720228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40 μm Blister Broken at 25 °C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14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33DA5DE-64C3-C14D-84AD-94F8E728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16" y="5065058"/>
            <a:ext cx="1561523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5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5 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0E9DE82-742F-AF4C-9960-8D6391031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313" y="2868706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93 μm Blister Broken at 25 °C 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0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8C9BEF9-3448-5446-8CF4-FB69C9A8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961" y="4989419"/>
            <a:ext cx="1562965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8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3 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244B8ED-ED65-B442-91DD-A53920DA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881187"/>
            <a:ext cx="2869045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90 degree failure at RT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61356C-1C84-6E44-B91E-E61DCEE9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427" y="1727106"/>
            <a:ext cx="2869045" cy="645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But in small blisters =&gt; shear instability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10DF684E-67A3-6644-BE8E-CFB09B8F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313" y="6489606"/>
            <a:ext cx="3909580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At 300 C, 45 degree shear</a:t>
            </a:r>
          </a:p>
        </p:txBody>
      </p:sp>
    </p:spTree>
    <p:extLst>
      <p:ext uri="{BB962C8B-B14F-4D97-AF65-F5344CB8AC3E}">
        <p14:creationId xmlns:p14="http://schemas.microsoft.com/office/powerpoint/2010/main" val="1469091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6D7BC-893C-9743-9CBC-95D2A059E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mferential vs Radial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F8A20-37BC-494D-AD01-CEA27F0F3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61891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 reactor conditions, hydride platelets precipitate circumferentially</a:t>
            </a:r>
          </a:p>
          <a:p>
            <a:r>
              <a:rPr lang="en-US" dirty="0"/>
              <a:t>In used fuel after drying, the hydrides can reprecipitate with a radial orientation</a:t>
            </a:r>
          </a:p>
          <a:p>
            <a:r>
              <a:rPr lang="en-US" dirty="0">
                <a:latin typeface="Arial" charset="0"/>
              </a:rPr>
              <a:t>The hydrides reform in a radial direction due to the tensile hoop stress</a:t>
            </a:r>
          </a:p>
          <a:p>
            <a:r>
              <a:rPr lang="en-US" dirty="0"/>
              <a:t>Radial hydrides provide easy crack paths and </a:t>
            </a:r>
            <a:r>
              <a:rPr lang="en-US" dirty="0">
                <a:latin typeface="Arial" charset="0"/>
                <a:cs typeface="Arial" charset="0"/>
              </a:rPr>
              <a:t>significantly decrease the ductility of the cladd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17A44-837C-FA49-ADBB-D14FC695E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A44A2BE3-1FDD-E040-A890-1C2E5B82B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6" y="1937421"/>
            <a:ext cx="2300768" cy="220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5">
            <a:extLst>
              <a:ext uri="{FF2B5EF4-FFF2-40B4-BE49-F238E27FC236}">
                <a16:creationId xmlns:a16="http://schemas.microsoft.com/office/drawing/2014/main" id="{F0045F01-A5AB-5543-84DD-11BEF0BA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5" y="4418546"/>
            <a:ext cx="2299500" cy="212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1">
            <a:extLst>
              <a:ext uri="{FF2B5EF4-FFF2-40B4-BE49-F238E27FC236}">
                <a16:creationId xmlns:a16="http://schemas.microsoft.com/office/drawing/2014/main" id="{F65AD799-152F-A142-ABA8-19911F6E35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0182" y="1735121"/>
            <a:ext cx="2142218" cy="291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8" name="Bild 376">
            <a:extLst>
              <a:ext uri="{FF2B5EF4-FFF2-40B4-BE49-F238E27FC236}">
                <a16:creationId xmlns:a16="http://schemas.microsoft.com/office/drawing/2014/main" id="{B703F8CA-EC29-7B4D-BABC-149D5AC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7" r="795" b="2260"/>
          <a:stretch>
            <a:fillRect/>
          </a:stretch>
        </p:blipFill>
        <p:spPr bwMode="auto">
          <a:xfrm>
            <a:off x="9296121" y="4651927"/>
            <a:ext cx="2383712" cy="179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2267472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CBEC1-2C27-6444-98F0-A89BC633C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s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BB3A3-B734-1C43-9577-863151BB2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ogen released by oxidation enters the cladding</a:t>
            </a:r>
          </a:p>
          <a:p>
            <a:r>
              <a:rPr lang="en-US" dirty="0"/>
              <a:t>It quickly diffuses throughout the cladding, but prefers low temperature</a:t>
            </a:r>
          </a:p>
          <a:p>
            <a:r>
              <a:rPr lang="en-US" dirty="0"/>
              <a:t>Due to low solubility (that is a function of temperature), hydrides form</a:t>
            </a:r>
          </a:p>
          <a:p>
            <a:r>
              <a:rPr lang="en-US" dirty="0"/>
              <a:t>Hydrides are brittle, and so reduce the ductility of the cladding</a:t>
            </a:r>
          </a:p>
          <a:p>
            <a:r>
              <a:rPr lang="en-US" dirty="0"/>
              <a:t>Radial hydrides can form in used fuel after drying, and reduce the ductility much more than circumferential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2675B-13CF-2545-9A90-C7C29529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1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29CC1-34E4-A34F-8621-801D8886C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1234721"/>
            <a:ext cx="10363200" cy="1362075"/>
          </a:xfrm>
        </p:spPr>
        <p:txBody>
          <a:bodyPr/>
          <a:lstStyle/>
          <a:p>
            <a:r>
              <a:rPr lang="en-US" dirty="0"/>
              <a:t>cladding oxid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FF06B0-02C9-F34D-82A4-D2D5BBAF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A6BD0F-ABBC-C14D-BC96-77BE126A748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24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F9D76-31EA-7746-86EE-C5EA4B352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rconium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EACAD-AB8B-0C4C-B94B-BED4A0416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160495"/>
            <a:ext cx="6241083" cy="3965670"/>
          </a:xfrm>
        </p:spPr>
        <p:txBody>
          <a:bodyPr/>
          <a:lstStyle/>
          <a:p>
            <a:r>
              <a:rPr lang="en-US" dirty="0"/>
              <a:t>Corrosion of zirconium due to the water coolant is one of the largest concerns for LWR fuel oper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Zirconium interacts with water to make zirconia and hydrogen</a:t>
            </a:r>
          </a:p>
          <a:p>
            <a:r>
              <a:rPr lang="en-US" dirty="0"/>
              <a:t>Both the oxide layer and the hydrogen adversely impact cladding performan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72118-1DB5-8A4A-96B9-881BEEA9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C13BEF5-27F7-814F-B4C5-7C913C4E4937}"/>
              </a:ext>
            </a:extLst>
          </p:cNvPr>
          <p:cNvGrpSpPr>
            <a:grpSpLocks noChangeAspect="1"/>
          </p:cNvGrpSpPr>
          <p:nvPr/>
        </p:nvGrpSpPr>
        <p:grpSpPr>
          <a:xfrm>
            <a:off x="8132399" y="2160495"/>
            <a:ext cx="3054223" cy="1637969"/>
            <a:chOff x="1365209" y="5342665"/>
            <a:chExt cx="2594932" cy="1391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D9779F4-9DF4-8D4C-AAF0-BAB3C1E86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1FF3D8-AB4E-A74C-9822-15C93AE5D2A3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8795FC-66D6-FC45-BE4F-F378E22BAE3E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2B04CD-4670-3244-A947-8AFDF02BE2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99" y="4099708"/>
            <a:ext cx="3054223" cy="22884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1EA2EB-8FD2-B040-8C7F-B94557C2A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2307" y="3569864"/>
            <a:ext cx="32893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460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96272-D8A6-0146-868D-5FABF32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3ED44-BC08-6742-8957-65D15CC296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rrosion is the degradation of a material and its properties under the action of the surrounding environment by chemical and/or electrochemical reaction</a:t>
            </a:r>
          </a:p>
          <a:p>
            <a:r>
              <a:rPr lang="en-US" dirty="0"/>
              <a:t>Corrosion reactions require the following:</a:t>
            </a:r>
          </a:p>
          <a:p>
            <a:pPr lvl="1"/>
            <a:r>
              <a:rPr lang="en-US" dirty="0"/>
              <a:t>Oxidant </a:t>
            </a:r>
          </a:p>
          <a:p>
            <a:pPr lvl="1"/>
            <a:r>
              <a:rPr lang="en-US" dirty="0"/>
              <a:t>Electric current</a:t>
            </a:r>
          </a:p>
          <a:p>
            <a:r>
              <a:rPr lang="en-US" dirty="0"/>
              <a:t>A corrosion reaction is composed of an oxidation reaction and a reduction reaction</a:t>
            </a:r>
          </a:p>
          <a:p>
            <a:r>
              <a:rPr lang="en-US" dirty="0"/>
              <a:t>During corrosion at a particular spot on the surface of the object, oxidation takes place, and that spot behaves as an anode</a:t>
            </a:r>
          </a:p>
          <a:p>
            <a:r>
              <a:rPr lang="en-US" dirty="0"/>
              <a:t>The electrons released at this anodic spot move through the metal and go to another spot and reduce H, which behaves as a catho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22972-A9E6-B447-A898-2C48D5DB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6D2C05-7CC8-DC42-9A00-040EB2D1E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908" y="3429000"/>
            <a:ext cx="32766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995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1090-3986-C040-B0EE-A17649EE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112CA-B5F8-C44D-AE60-A29DE5AFFB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reaction rates are determined by thermodynamics and kinetics</a:t>
            </a:r>
          </a:p>
          <a:p>
            <a:r>
              <a:rPr lang="en-US" dirty="0"/>
              <a:t>Thermodynamics tell us whether a material may corrode</a:t>
            </a:r>
          </a:p>
          <a:p>
            <a:pPr lvl="1"/>
            <a:r>
              <a:rPr lang="en-US" dirty="0"/>
              <a:t>Measure voltage difference between anodic and cathodic sites</a:t>
            </a:r>
          </a:p>
          <a:p>
            <a:r>
              <a:rPr lang="en-US" dirty="0"/>
              <a:t>Kinetics tell us how quickly a material will corrode</a:t>
            </a:r>
          </a:p>
          <a:p>
            <a:pPr lvl="1"/>
            <a:r>
              <a:rPr lang="en-US" dirty="0"/>
              <a:t>Measure net current between anodic and cathodic sit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5A756-FD45-E547-9502-9C7091BC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89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2AD73-EF46-F544-99A1-B3B550E18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ormation of Oxide Layer							After Oxide 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D8911-780E-D648-82DB-5B026797D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F7FEB-9719-8242-8FEE-384825E72DA1}"/>
              </a:ext>
            </a:extLst>
          </p:cNvPr>
          <p:cNvSpPr txBox="1"/>
          <p:nvPr/>
        </p:nvSpPr>
        <p:spPr>
          <a:xfrm>
            <a:off x="334864" y="4154332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tion rea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41B5DD-E635-2D4E-92C6-C124A3C11ECC}"/>
              </a:ext>
            </a:extLst>
          </p:cNvPr>
          <p:cNvSpPr txBox="1"/>
          <p:nvPr/>
        </p:nvSpPr>
        <p:spPr>
          <a:xfrm>
            <a:off x="334864" y="5347001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tion reaction: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2C79DF98-772F-D34F-96F9-B75E19D994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96" y="4523797"/>
            <a:ext cx="4673600" cy="7112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47AEA824-A6ED-7E42-9D45-097AF972C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60" y="5716333"/>
            <a:ext cx="2476500" cy="2921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20E75AE-B57D-044E-986C-47B1CEFDBC4B}"/>
              </a:ext>
            </a:extLst>
          </p:cNvPr>
          <p:cNvGrpSpPr/>
          <p:nvPr/>
        </p:nvGrpSpPr>
        <p:grpSpPr>
          <a:xfrm>
            <a:off x="1868851" y="1925630"/>
            <a:ext cx="1533429" cy="1810336"/>
            <a:chOff x="9165579" y="972869"/>
            <a:chExt cx="1533429" cy="18103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0E44246-C253-3047-9C21-1AEA1383CF56}"/>
                </a:ext>
              </a:extLst>
            </p:cNvPr>
            <p:cNvSpPr/>
            <p:nvPr/>
          </p:nvSpPr>
          <p:spPr>
            <a:xfrm>
              <a:off x="9165579" y="972869"/>
              <a:ext cx="1087586" cy="181033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57595E-0F03-114A-BD08-1A26EC283411}"/>
                </a:ext>
              </a:extLst>
            </p:cNvPr>
            <p:cNvSpPr/>
            <p:nvPr/>
          </p:nvSpPr>
          <p:spPr>
            <a:xfrm>
              <a:off x="10253165" y="972869"/>
              <a:ext cx="445843" cy="18103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9E2588-25F4-6245-84C7-3B16069ED6C0}"/>
              </a:ext>
            </a:extLst>
          </p:cNvPr>
          <p:cNvGrpSpPr/>
          <p:nvPr/>
        </p:nvGrpSpPr>
        <p:grpSpPr>
          <a:xfrm>
            <a:off x="6334018" y="1803343"/>
            <a:ext cx="5377135" cy="2003267"/>
            <a:chOff x="2168417" y="2114311"/>
            <a:chExt cx="5377135" cy="200326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9F81330-7EC3-6E49-90E2-9CC4C62EAE03}"/>
                </a:ext>
              </a:extLst>
            </p:cNvPr>
            <p:cNvSpPr/>
            <p:nvPr/>
          </p:nvSpPr>
          <p:spPr>
            <a:xfrm>
              <a:off x="2168417" y="2114311"/>
              <a:ext cx="2080601" cy="197245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C1BF2A-722B-1E45-AA8E-3CDF9FDB0822}"/>
                </a:ext>
              </a:extLst>
            </p:cNvPr>
            <p:cNvSpPr/>
            <p:nvPr/>
          </p:nvSpPr>
          <p:spPr>
            <a:xfrm>
              <a:off x="5782445" y="2114311"/>
              <a:ext cx="1763107" cy="19724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B3ADDD-7ECF-2749-88A7-4BBAB647B4D3}"/>
                </a:ext>
              </a:extLst>
            </p:cNvPr>
            <p:cNvSpPr/>
            <p:nvPr/>
          </p:nvSpPr>
          <p:spPr>
            <a:xfrm>
              <a:off x="4249018" y="2114311"/>
              <a:ext cx="1533428" cy="19724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B60F510-1862-E143-ACC8-72AF460EDE63}"/>
                </a:ext>
              </a:extLst>
            </p:cNvPr>
            <p:cNvGrpSpPr/>
            <p:nvPr/>
          </p:nvGrpSpPr>
          <p:grpSpPr>
            <a:xfrm>
              <a:off x="4600287" y="2258358"/>
              <a:ext cx="844400" cy="369332"/>
              <a:chOff x="4600287" y="2258358"/>
              <a:chExt cx="844400" cy="369332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28F8FA8-F1BE-9643-B38A-E3A6E7D68C65}"/>
                  </a:ext>
                </a:extLst>
              </p:cNvPr>
              <p:cNvCxnSpPr/>
              <p:nvPr/>
            </p:nvCxnSpPr>
            <p:spPr>
              <a:xfrm>
                <a:off x="4600287" y="2627690"/>
                <a:ext cx="8444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B60B7F-A6C2-BD4A-BE60-5E71D8397192}"/>
                  </a:ext>
                </a:extLst>
              </p:cNvPr>
              <p:cNvSpPr txBox="1"/>
              <p:nvPr/>
            </p:nvSpPr>
            <p:spPr>
              <a:xfrm>
                <a:off x="4725259" y="2258358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baseline="30000" dirty="0"/>
                  <a:t>-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6F8510-6D2A-0E40-A6B9-48EBD90BCB84}"/>
                </a:ext>
              </a:extLst>
            </p:cNvPr>
            <p:cNvGrpSpPr/>
            <p:nvPr/>
          </p:nvGrpSpPr>
          <p:grpSpPr>
            <a:xfrm>
              <a:off x="4600287" y="3748246"/>
              <a:ext cx="844400" cy="369332"/>
              <a:chOff x="4600287" y="3748246"/>
              <a:chExt cx="844400" cy="369332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4A797126-E0A9-614D-9DD1-A14371FA48FE}"/>
                  </a:ext>
                </a:extLst>
              </p:cNvPr>
              <p:cNvCxnSpPr/>
              <p:nvPr/>
            </p:nvCxnSpPr>
            <p:spPr>
              <a:xfrm>
                <a:off x="4600287" y="3773073"/>
                <a:ext cx="844400" cy="0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A28F9D-00C1-5F46-BC4D-C916949C9C73}"/>
                  </a:ext>
                </a:extLst>
              </p:cNvPr>
              <p:cNvSpPr txBox="1"/>
              <p:nvPr/>
            </p:nvSpPr>
            <p:spPr>
              <a:xfrm>
                <a:off x="4786464" y="3748246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</a:t>
                </a:r>
                <a:r>
                  <a:rPr lang="en-US" baseline="30000" dirty="0"/>
                  <a:t>-</a:t>
                </a:r>
              </a:p>
            </p:txBody>
          </p:sp>
        </p:grpSp>
      </p:grpSp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BC6CE327-15C9-CA49-8A86-BAE3246A6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33" y="3934388"/>
            <a:ext cx="3213100" cy="2921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7AF0B4E-5F20-864F-AF99-B09635E1C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605" y="3951847"/>
            <a:ext cx="2768600" cy="2540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000D66DC-9D81-4146-97EA-13D7FEED7F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11" y="4541322"/>
            <a:ext cx="2476500" cy="2921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64A8AF0-DE6C-F746-B573-5539B9630CBD}"/>
              </a:ext>
            </a:extLst>
          </p:cNvPr>
          <p:cNvSpPr/>
          <p:nvPr/>
        </p:nvSpPr>
        <p:spPr>
          <a:xfrm>
            <a:off x="6201293" y="486452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ssociation of water at oxide/water inte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bsorption of oxygen into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ffusion of oxygen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action of oxygen with zirconiu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ffusion of electrons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duction of hydrogen</a:t>
            </a:r>
          </a:p>
        </p:txBody>
      </p:sp>
    </p:spTree>
    <p:extLst>
      <p:ext uri="{BB962C8B-B14F-4D97-AF65-F5344CB8AC3E}">
        <p14:creationId xmlns:p14="http://schemas.microsoft.com/office/powerpoint/2010/main" val="367363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6238E-4D39-374C-A3F3-654FE8F3B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 limited by diff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59958-F309-8243-8413-5CD280C21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78208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Because the rate limiting steps are diffusion, we can model the oxidation rate using diffusion</a:t>
            </a:r>
          </a:p>
          <a:p>
            <a:r>
              <a:rPr lang="en-US" dirty="0"/>
              <a:t>Assumptions: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O species is rate-limiting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charged species by diffusion only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Homogeneous oxide layer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sources/sinks of ions in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All oxygen is used to create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loss of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10F9-2E8B-BE43-BB4F-DA670A66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C8570-0C86-7A4C-ABA5-19055D7EA6A6}"/>
              </a:ext>
            </a:extLst>
          </p:cNvPr>
          <p:cNvGrpSpPr>
            <a:grpSpLocks noChangeAspect="1"/>
          </p:cNvGrpSpPr>
          <p:nvPr/>
        </p:nvGrpSpPr>
        <p:grpSpPr>
          <a:xfrm>
            <a:off x="8648855" y="2160495"/>
            <a:ext cx="2573166" cy="3473662"/>
            <a:chOff x="-328535" y="1253149"/>
            <a:chExt cx="2913033" cy="393246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392C4B-FAFE-DC4D-B269-A89A1FBC3468}"/>
                </a:ext>
              </a:extLst>
            </p:cNvPr>
            <p:cNvSpPr/>
            <p:nvPr/>
          </p:nvSpPr>
          <p:spPr>
            <a:xfrm rot="16200000">
              <a:off x="-1106365" y="2662849"/>
              <a:ext cx="3657600" cy="838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98A3289-0B33-1D46-981D-C2FD2C16C0AD}"/>
                </a:ext>
              </a:extLst>
            </p:cNvPr>
            <p:cNvSpPr/>
            <p:nvPr/>
          </p:nvSpPr>
          <p:spPr>
            <a:xfrm rot="16200000">
              <a:off x="31798" y="2358050"/>
              <a:ext cx="3657600" cy="1447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4EDFD6-8AF0-D742-9D5A-A5839C7D8A7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35" y="1372811"/>
              <a:ext cx="527304" cy="24384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B197F9-A2DD-F846-BBE4-FC38BC85D1F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8466" y="1346781"/>
              <a:ext cx="233172" cy="17373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861A41-E200-0A44-A6F7-D6669BA641E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601" y="1964742"/>
              <a:ext cx="968045" cy="20238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78DE720-AC18-F949-8551-9044D704C2D7}"/>
                </a:ext>
              </a:extLst>
            </p:cNvPr>
            <p:cNvCxnSpPr/>
            <p:nvPr/>
          </p:nvCxnSpPr>
          <p:spPr>
            <a:xfrm rot="16200000">
              <a:off x="854422" y="4365211"/>
              <a:ext cx="0" cy="125164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EF3A4F8-EB64-BB41-A5E2-50FDC3258F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737" y="3598729"/>
              <a:ext cx="105156" cy="18288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5ED9179-A142-6846-9E10-F83E2E60C5EB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4239" y="5071317"/>
              <a:ext cx="128016" cy="114300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79EE2A7-0388-5C4C-9C33-3F7C8A2A1444}"/>
                </a:ext>
              </a:extLst>
            </p:cNvPr>
            <p:cNvCxnSpPr/>
            <p:nvPr/>
          </p:nvCxnSpPr>
          <p:spPr>
            <a:xfrm rot="5400000">
              <a:off x="715795" y="3084297"/>
              <a:ext cx="0" cy="84180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3A71DD-D758-1843-9D95-85D6557153B1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9413" y="2890294"/>
              <a:ext cx="991210" cy="202387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901949-A34D-6547-AE8E-0069395CF4B4}"/>
                </a:ext>
              </a:extLst>
            </p:cNvPr>
            <p:cNvCxnSpPr/>
            <p:nvPr/>
          </p:nvCxnSpPr>
          <p:spPr>
            <a:xfrm rot="16200000">
              <a:off x="-1589473" y="3164188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B002DE1-0EC8-0D48-909B-A9B36C647B7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28535" y="1386124"/>
              <a:ext cx="504444" cy="252984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0C08BA9-1AEB-9348-96DF-8942F7287721}"/>
                </a:ext>
              </a:extLst>
            </p:cNvPr>
            <p:cNvCxnSpPr/>
            <p:nvPr/>
          </p:nvCxnSpPr>
          <p:spPr>
            <a:xfrm rot="-5400000" flipH="1">
              <a:off x="318602" y="2136781"/>
              <a:ext cx="832104" cy="832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4FF95FF-EAD7-5241-AAC4-BC5325CF8F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952" y="5823428"/>
            <a:ext cx="2596896" cy="55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24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594D3-F4EE-1046-9463-163AE15C9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kinetics are slower than parabo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B199-E3AC-5C46-89DD-DB68BE150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24945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Parabolic kinetics</a:t>
            </a:r>
          </a:p>
          <a:p>
            <a:pPr lvl="1"/>
            <a:r>
              <a:rPr lang="en-US" dirty="0"/>
              <a:t>Diffusion of species across the oxide</a:t>
            </a:r>
          </a:p>
          <a:p>
            <a:r>
              <a:rPr lang="en-US" dirty="0"/>
              <a:t>Sub-parabolic kinetics</a:t>
            </a:r>
          </a:p>
          <a:p>
            <a:pPr lvl="1"/>
            <a:r>
              <a:rPr lang="en-US" dirty="0"/>
              <a:t>Additional ions in oxide</a:t>
            </a:r>
          </a:p>
          <a:p>
            <a:pPr lvl="1"/>
            <a:r>
              <a:rPr lang="en-US" dirty="0"/>
              <a:t>Non-uniform electric field in oxide layer</a:t>
            </a:r>
          </a:p>
          <a:p>
            <a:r>
              <a:rPr lang="en-US" altLang="en-US" dirty="0"/>
              <a:t>Once a nonhomogeneous electric field arises, the corrosion rate decreases to the sub-parabolic rate due to inhibition of transport of charged speci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727C3-A9FD-A94F-B846-E42836EA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360E1-4163-8348-B7C8-17D034B67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r="5835"/>
          <a:stretch/>
        </p:blipFill>
        <p:spPr>
          <a:xfrm>
            <a:off x="7064829" y="2268187"/>
            <a:ext cx="4038600" cy="34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708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3.75"/>
  <p:tag name="ORIGINALWIDTH" val="1278"/>
  <p:tag name="OUTPUTDPI" val="1200"/>
  <p:tag name="LATEXADDIN" val="\documentclass{article}&#10;\usepackage{amsmath}&#10;\pagestyle{empty}&#10;\begin{document}&#10;&#10;$$ \frac{\delta^2}{2} = K^2\,t \rightarrow \delta = K\,t^{1/2}$$&#10;&#10;&#10;\end{document}"/>
  <p:tag name="IGUANATEXSIZE" val="20"/>
  <p:tag name="IGUANATEXCURSOR" val="102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"/>
  <p:tag name="ORIGINALWIDTH" val="1050"/>
  <p:tag name="OUTPUTDPI" val="1200"/>
  <p:tag name="LATEXADDIN" val="\documentclass{article}&#10;\usepackage{amsmath}&#10;\pagestyle{empty}&#10;\begin{document}&#10;&#10;$ \delta(\mu m) = \frac{w(mg/dm^2)}{14.7}$&#10;&#10;&#10;\end{document}"/>
  <p:tag name="IGUANATEXSIZE" val="3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"/>
  <p:tag name="ORIGINALWIDTH" val="259.5"/>
  <p:tag name="OUTPUTDPI" val="1200"/>
  <p:tag name="LATEXADDIN" val="\documentclass{article}&#10;\usepackage{amsmath}&#10;\usepackage{mhchem}&#10;\pagestyle{empty}&#10;\begin{document}&#10;&#10;\ce{ \cf{ZrO2}}&#10;&#10;\end{document}&#10;"/>
  <p:tag name="IGUANATEXSIZE" val="20"/>
  <p:tag name="IGUANATEXCURSOR" val="116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14.75"/>
  <p:tag name="OUTPUTDPI" val="1200"/>
  <p:tag name="LATEXADDIN" val="\documentclass{article}&#10;\usepackage{amsmath}&#10;\pagestyle{empty}&#10;\begin{document}&#10;&#10;Zr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595.5"/>
  <p:tag name="OUTPUTDPI" val="1200"/>
  <p:tag name="LATEXADDIN" val="\documentclass{article}&#10;\usepackage{amsmath}&#10;\pagestyle{empty}&#10;\begin{document}&#10;&#10;$ C \left( 0 \right) = C_w$&#10;&#10;&#10;\end{document}"/>
  <p:tag name="IGUANATEXSIZE" val="16"/>
  <p:tag name="IGUANATEXCURSOR" val="10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"/>
  <p:tag name="ORIGINALWIDTH" val="51.75"/>
  <p:tag name="OUTPUTDPI" val="1200"/>
  <p:tag name="LATEXADDIN" val="\documentclass{article}&#10;\usepackage{amsmath}&#10;\pagestyle{empty}&#10;\begin{document}&#10;&#10;$\delta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63"/>
  <p:tag name="OUTPUTDPI" val="1200"/>
  <p:tag name="LATEXADDIN" val="\documentclass{article}&#10;\usepackage{amsmath}&#10;\pagestyle{empty}&#10;\begin{document}&#10;&#10;$x$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09.75"/>
  <p:tag name="OUTPUTDPI" val="1200"/>
  <p:tag name="LATEXADDIN" val="\documentclass{article}&#10;\usepackage{amsmath}&#10;\pagestyle{empty}&#10;\begin{document}&#10;&#10;$C \left( \delta \right) = C_m$&#10;&#10;&#10;\end{document}"/>
  <p:tag name="IGUANATEXSIZE" val="16"/>
  <p:tag name="IGUANATEXCURSOR" val="111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48.25"/>
  <p:tag name="OUTPUTDPI" val="1200"/>
  <p:tag name="LATEXADDIN" val="\documentclass{article}&#10;\usepackage{amsmath}&#10;\pagestyle{empty}&#10;\begin{document}&#10;&#10;$C(x)$&#10;&#10;&#10;\end{document}"/>
  <p:tag name="IGUANATEXSIZE" val="20"/>
  <p:tag name="IGUANATEXCURSOR" val="85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16.25"/>
  <p:tag name="OUTPUTDPI" val="1200"/>
  <p:tag name="LATEXADDIN" val="\documentclass{article}&#10;\usepackage{amsmath}&#10;\pagestyle{empty}&#10;\begin{document}&#10;&#10;$W = (m_2-m_1)/S$&#10;&#10;&#10;\end{document}"/>
  <p:tag name="IGUANATEXSIZE" val="20"/>
  <p:tag name="IGUANATEXCURSOR" val="97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4</TotalTime>
  <Words>1866</Words>
  <Application>Microsoft Macintosh PowerPoint</Application>
  <PresentationFormat>Widescreen</PresentationFormat>
  <Paragraphs>22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 New Roman</vt:lpstr>
      <vt:lpstr>NCStateU-horizontal-left-logo</vt:lpstr>
      <vt:lpstr>Equation</vt:lpstr>
      <vt:lpstr>Nuclear Fuel Performance</vt:lpstr>
      <vt:lpstr>Last Time</vt:lpstr>
      <vt:lpstr>cladding oxidation</vt:lpstr>
      <vt:lpstr>Zirconium Oxidation</vt:lpstr>
      <vt:lpstr>Corrosion</vt:lpstr>
      <vt:lpstr>Corrosion</vt:lpstr>
      <vt:lpstr>Formation of Oxide Layer       After Oxide Formation</vt:lpstr>
      <vt:lpstr>Corrosion rate limited by diffusion</vt:lpstr>
      <vt:lpstr>Observed kinetics are slower than parabolic</vt:lpstr>
      <vt:lpstr>Corrosion Quantified</vt:lpstr>
      <vt:lpstr>Pilling-Bedworth ratio : PBR</vt:lpstr>
      <vt:lpstr>Example</vt:lpstr>
      <vt:lpstr>Corrosion Rate</vt:lpstr>
      <vt:lpstr>Example</vt:lpstr>
      <vt:lpstr>Other factors affecting corrosion</vt:lpstr>
      <vt:lpstr>Impact of Corrosion</vt:lpstr>
      <vt:lpstr>Corrosion Summary</vt:lpstr>
      <vt:lpstr>Hydride Formation</vt:lpstr>
      <vt:lpstr>Given a thickness of oxide, how can we predict the hydrogen pickup?</vt:lpstr>
      <vt:lpstr>We can estimate the hydrogen content in the cladding from the oxide thickness δ and the pickup fraction f</vt:lpstr>
      <vt:lpstr>Hydrogen Diffusion</vt:lpstr>
      <vt:lpstr>Hydriding</vt:lpstr>
      <vt:lpstr>Effect of Hydrides</vt:lpstr>
      <vt:lpstr>Blister failure examples</vt:lpstr>
      <vt:lpstr>Circumferential vs Radial Hydrides</vt:lpstr>
      <vt:lpstr>Hydrides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sion Products</dc:title>
  <dc:creator>Benjamin Beeler</dc:creator>
  <cp:lastModifiedBy>Benjamin Beeler</cp:lastModifiedBy>
  <cp:revision>91</cp:revision>
  <dcterms:created xsi:type="dcterms:W3CDTF">2020-02-19T20:03:05Z</dcterms:created>
  <dcterms:modified xsi:type="dcterms:W3CDTF">2022-03-28T20:47:31Z</dcterms:modified>
</cp:coreProperties>
</file>